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sldIdLst>
    <p:sldId id="256" r:id="rId3"/>
    <p:sldId id="257" r:id="rId4"/>
    <p:sldId id="269" r:id="rId5"/>
    <p:sldId id="258" r:id="rId6"/>
    <p:sldId id="259" r:id="rId7"/>
    <p:sldId id="260" r:id="rId8"/>
    <p:sldId id="261" r:id="rId9"/>
    <p:sldId id="262" r:id="rId10"/>
    <p:sldId id="263" r:id="rId11"/>
    <p:sldId id="267" r:id="rId12"/>
    <p:sldId id="264" r:id="rId13"/>
    <p:sldId id="265" r:id="rId14"/>
    <p:sldId id="266" r:id="rId15"/>
    <p:sldId id="268" r:id="rId16"/>
    <p:sldId id="270" r:id="rId17"/>
    <p:sldId id="271" r:id="rId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34587" autoAdjust="0"/>
    <p:restoredTop sz="97600" autoAdjust="0"/>
  </p:normalViewPr>
  <p:slideViewPr>
    <p:cSldViewPr>
      <p:cViewPr varScale="1">
        <p:scale>
          <a:sx n="114" d="100"/>
          <a:sy n="114" d="100"/>
        </p:scale>
        <p:origin x="-155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4BBD21-C6BF-487B-AB17-C93E9AF94A8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2462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226516-E5A6-43D4-BBC7-2291093CB0B1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4706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220EA9-1D61-49E0-A9BE-37D06E4C2D85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798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898089-40F3-47AA-ACF0-2A92AB597B6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9121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79AE1A-AABC-4757-9108-237BD89527B7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0207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D2288-9894-4C5B-B973-664D2F9076AA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147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F954CE-A8BD-406E-8B7D-C2E67545B03A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4927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C6F9C1-F6CD-494A-8A0D-BB4F5EBFF26C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2884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8ADA9-3C69-49EB-B2EC-85ACD5DA412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3593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9A053C-1A12-4D23-8037-F345BC8E681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09175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EC2D9-4119-4795-A75B-DC421EC2C241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6391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05.04.201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5823556-5BB1-45B1-96F8-7DCD022D064D}" type="slidenum">
              <a:rPr lang="ru-RU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3780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4.png"/><Relationship Id="rId3" Type="http://schemas.openxmlformats.org/officeDocument/2006/relationships/image" Target="../media/image6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openxmlformats.org/officeDocument/2006/relationships/image" Target="../media/image8.png"/><Relationship Id="rId10" Type="http://schemas.openxmlformats.org/officeDocument/2006/relationships/image" Target="../media/image11.emf"/><Relationship Id="rId4" Type="http://schemas.openxmlformats.org/officeDocument/2006/relationships/image" Target="../media/image7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20775"/>
            <a:ext cx="7772400" cy="1470025"/>
          </a:xfrm>
        </p:spPr>
        <p:txBody>
          <a:bodyPr/>
          <a:lstStyle/>
          <a:p>
            <a:r>
              <a:rPr lang="ru-RU" sz="4000" dirty="0" smtClean="0">
                <a:latin typeface="Times New Roman" pitchFamily="18" charset="0"/>
              </a:rPr>
              <a:t>Фазовые солитоны в двузонных сверхпроводниках</a:t>
            </a:r>
            <a:endParaRPr lang="ru-RU" sz="4000" dirty="0">
              <a:latin typeface="Times New Roman" pitchFamily="18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sz="2400" dirty="0">
                <a:solidFill>
                  <a:schemeClr val="tx1"/>
                </a:solidFill>
              </a:rPr>
              <a:t>Марычев </a:t>
            </a:r>
            <a:r>
              <a:rPr lang="ru-RU" sz="2400" dirty="0" smtClean="0">
                <a:solidFill>
                  <a:schemeClr val="tx1"/>
                </a:solidFill>
              </a:rPr>
              <a:t>Павел</a:t>
            </a:r>
            <a:endParaRPr lang="ru-RU" sz="2400" dirty="0">
              <a:solidFill>
                <a:schemeClr val="tx1"/>
              </a:solidFill>
            </a:endParaRPr>
          </a:p>
          <a:p>
            <a:endParaRPr lang="ru-RU" sz="2400" dirty="0">
              <a:solidFill>
                <a:schemeClr val="tx1"/>
              </a:solidFill>
            </a:endParaRPr>
          </a:p>
          <a:p>
            <a:r>
              <a:rPr lang="ru-RU" sz="2400" dirty="0">
                <a:solidFill>
                  <a:schemeClr val="tx1"/>
                </a:solidFill>
              </a:rPr>
              <a:t>Институт физики микроструктур РАН, Нижний Новгород</a:t>
            </a:r>
          </a:p>
          <a:p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1151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000"/>
          </a:xfrm>
        </p:spPr>
        <p:txBody>
          <a:bodyPr/>
          <a:lstStyle/>
          <a:p>
            <a:r>
              <a:rPr 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Токовое формирование фазовых </a:t>
            </a:r>
            <a:r>
              <a:rPr lang="ru-RU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солитонов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403648" y="980728"/>
            <a:ext cx="617443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Solit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-induced critical current oscillations in two-band superconducting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ridge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M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arychev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D. Yu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odolazov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Phys. Rev. B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97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104505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895270"/>
            <a:ext cx="5500234" cy="4011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6019800"/>
            <a:ext cx="1485900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352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000"/>
          </a:xfrm>
        </p:spPr>
        <p:txBody>
          <a:bodyPr/>
          <a:lstStyle/>
          <a:p>
            <a:r>
              <a:rPr lang="ru-RU" sz="3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Создание фазовых </a:t>
            </a:r>
            <a:r>
              <a:rPr lang="ru-RU" sz="3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солитонов</a:t>
            </a:r>
            <a:endParaRPr lang="ru-RU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69618"/>
            <a:ext cx="6552728" cy="123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47" y="2214029"/>
            <a:ext cx="3439220" cy="215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348880"/>
            <a:ext cx="3998837" cy="3202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289" y="4437112"/>
            <a:ext cx="3730655" cy="23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688" y="5595237"/>
            <a:ext cx="341947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3004" y="3861048"/>
            <a:ext cx="3619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Стрелка влево 5"/>
          <p:cNvSpPr/>
          <p:nvPr/>
        </p:nvSpPr>
        <p:spPr>
          <a:xfrm rot="235351">
            <a:off x="2726907" y="3993207"/>
            <a:ext cx="864096" cy="88106"/>
          </a:xfrm>
          <a:prstGeom prst="leftArrow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348880"/>
            <a:ext cx="314325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Стрелка вправо 6"/>
          <p:cNvSpPr/>
          <p:nvPr/>
        </p:nvSpPr>
        <p:spPr>
          <a:xfrm rot="1026453">
            <a:off x="935597" y="2622372"/>
            <a:ext cx="504056" cy="72008"/>
          </a:xfrm>
          <a:prstGeom prst="rightArrow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2637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000"/>
          </a:xfrm>
        </p:spPr>
        <p:txBody>
          <a:bodyPr/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Экспериментальные признаки существования фазовых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солитонов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24" y="1237009"/>
            <a:ext cx="7558608" cy="1183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1544" y="3784104"/>
            <a:ext cx="3048000" cy="127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420888"/>
            <a:ext cx="5229277" cy="439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5700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000"/>
          </a:xfrm>
        </p:spPr>
        <p:txBody>
          <a:bodyPr/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Экспериментальные признаки существования фазовых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солитонов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95536" y="2204864"/>
            <a:ext cx="38884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anaka, Y., Yamamori, H., Yanagisawa, T.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shi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., &amp;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risaw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S. (2017). Decomposition of a unit quantum and isolation of a fractional quantum by an externally injected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olito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n an ultra-thin superconducting bi-layer film.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hysic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C: Superconductivity and its Applicatio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53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12-19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1862" y="1373592"/>
            <a:ext cx="3648075" cy="481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616" y="4725144"/>
            <a:ext cx="3386272" cy="1468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0527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000"/>
          </a:xfrm>
        </p:spPr>
        <p:txBody>
          <a:bodyPr/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Экспериментальные признаки существования фазовых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солитонов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55576" y="1180001"/>
            <a:ext cx="72728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anaka, Y., Yamamori, H., Yanagisawa, T.,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ishi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., &amp;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Arisaw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S. (2018). Experimental formation of a fractional vortex in a superconducting bi-layer.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hysic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C: Superconductivity and its Applicatio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54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44-49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98" y="2060275"/>
            <a:ext cx="3604059" cy="151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04" y="3573016"/>
            <a:ext cx="7206580" cy="3200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80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dirty="0" smtClean="0">
                <a:latin typeface="Times New Roman" pitchFamily="18" charset="0"/>
                <a:cs typeface="Times New Roman" pitchFamily="18" charset="0"/>
              </a:rPr>
              <a:t>Заключение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Было предсказано существование фазовых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олитоно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неоднородного распределения межзонной разности фаз в многозонных сверхпроводниках</a:t>
            </a: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Были предложены различные способы создания и детектирования фазовых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солитонов</a:t>
            </a:r>
            <a:endParaRPr lang="ru-RU" sz="28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  <a:sym typeface="Symbol"/>
              </a:rPr>
              <a:t>Получены экспериментальные указания на возможность существования фазовых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солитонов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5615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Заголовок 3"/>
          <p:cNvSpPr>
            <a:spLocks noGrp="1"/>
          </p:cNvSpPr>
          <p:nvPr>
            <p:ph type="title" idx="4294967295"/>
          </p:nvPr>
        </p:nvSpPr>
        <p:spPr>
          <a:xfrm>
            <a:off x="468313" y="2852738"/>
            <a:ext cx="8229600" cy="1143000"/>
          </a:xfrm>
        </p:spPr>
        <p:txBody>
          <a:bodyPr lIns="91440" tIns="45720" rIns="91440" bIns="45720"/>
          <a:lstStyle/>
          <a:p>
            <a:r>
              <a:rPr lang="ru-RU">
                <a:latin typeface="Times New Roman" pitchFamily="18" charset="0"/>
                <a:cs typeface="Times New Roman" pitchFamily="18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352606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07504" y="980728"/>
            <a:ext cx="8892480" cy="1017404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0737"/>
          </a:xfrm>
          <a:noFill/>
        </p:spPr>
        <p:txBody>
          <a:bodyPr/>
          <a:lstStyle/>
          <a:p>
            <a:r>
              <a:rPr lang="ru-RU" sz="3600">
                <a:latin typeface="Times New Roman" pitchFamily="18" charset="0"/>
              </a:rPr>
              <a:t>Двузонные сверхпроводники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38944" y="2060848"/>
            <a:ext cx="82296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itchFamily="18" charset="0"/>
              </a:rPr>
              <a:t>MgB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: </a:t>
            </a:r>
            <a:r>
              <a:rPr lang="en-US" dirty="0" err="1" smtClean="0">
                <a:solidFill>
                  <a:srgbClr val="000000"/>
                </a:solidFill>
              </a:rPr>
              <a:t>Nagamatsu</a:t>
            </a:r>
            <a:r>
              <a:rPr lang="en-US" dirty="0" smtClean="0">
                <a:solidFill>
                  <a:srgbClr val="000000"/>
                </a:solidFill>
              </a:rPr>
              <a:t> J, Nakagawa N, </a:t>
            </a:r>
            <a:r>
              <a:rPr lang="en-US" dirty="0" err="1" smtClean="0">
                <a:solidFill>
                  <a:srgbClr val="000000"/>
                </a:solidFill>
              </a:rPr>
              <a:t>Muranaka</a:t>
            </a:r>
            <a:r>
              <a:rPr lang="en-US" dirty="0" smtClean="0">
                <a:solidFill>
                  <a:srgbClr val="000000"/>
                </a:solidFill>
              </a:rPr>
              <a:t> T, </a:t>
            </a:r>
            <a:r>
              <a:rPr lang="en-US" dirty="0" err="1" smtClean="0">
                <a:solidFill>
                  <a:srgbClr val="000000"/>
                </a:solidFill>
              </a:rPr>
              <a:t>Zenitani</a:t>
            </a:r>
            <a:r>
              <a:rPr lang="en-US" dirty="0" smtClean="0">
                <a:solidFill>
                  <a:srgbClr val="000000"/>
                </a:solidFill>
              </a:rPr>
              <a:t> Y and Akimitsu J 2001 Superconductivity at 39K in magnesium </a:t>
            </a:r>
            <a:r>
              <a:rPr lang="en-US" dirty="0" err="1" smtClean="0">
                <a:solidFill>
                  <a:srgbClr val="000000"/>
                </a:solidFill>
              </a:rPr>
              <a:t>diboride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i="1" dirty="0" smtClean="0">
                <a:solidFill>
                  <a:srgbClr val="000000"/>
                </a:solidFill>
              </a:rPr>
              <a:t>Nature </a:t>
            </a:r>
            <a:r>
              <a:rPr lang="en-US" b="1" dirty="0" smtClean="0">
                <a:solidFill>
                  <a:srgbClr val="000000"/>
                </a:solidFill>
              </a:rPr>
              <a:t>410 </a:t>
            </a:r>
            <a:r>
              <a:rPr lang="en-US" dirty="0" smtClean="0">
                <a:solidFill>
                  <a:srgbClr val="000000"/>
                </a:solidFill>
              </a:rPr>
              <a:t>63–4 </a:t>
            </a:r>
            <a:endParaRPr lang="ru-RU" dirty="0" smtClean="0">
              <a:solidFill>
                <a:srgbClr val="000000"/>
              </a:solidFill>
            </a:endParaRPr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32"/>
          <a:stretch/>
        </p:blipFill>
        <p:spPr bwMode="auto">
          <a:xfrm>
            <a:off x="5076056" y="2928896"/>
            <a:ext cx="2561905" cy="3050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11560" y="6023029"/>
            <a:ext cx="813690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Choi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H J,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Roundy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D,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Sun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H,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Cohen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M L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and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Louie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S G 200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The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origin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of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the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anomalous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superconducting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properties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of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MgB2 </a:t>
            </a:r>
            <a:r>
              <a:rPr lang="ru-RU" i="1" dirty="0" err="1" smtClean="0">
                <a:solidFill>
                  <a:srgbClr val="000000"/>
                </a:solidFill>
                <a:latin typeface="Times New Roman" pitchFamily="18" charset="0"/>
              </a:rPr>
              <a:t>Nature</a:t>
            </a:r>
            <a:r>
              <a:rPr lang="ru-RU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b="1" dirty="0" smtClean="0">
                <a:solidFill>
                  <a:srgbClr val="000000"/>
                </a:solidFill>
                <a:latin typeface="Times New Roman" pitchFamily="18" charset="0"/>
              </a:rPr>
              <a:t>418 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758–60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251520" y="1054477"/>
            <a:ext cx="8712968" cy="646331"/>
          </a:xfrm>
          <a:prstGeom prst="rect">
            <a:avLst/>
          </a:prstGeom>
          <a:ln w="12700"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ru-RU" dirty="0">
                <a:latin typeface="Times New Roman" pitchFamily="18" charset="0"/>
                <a:cs typeface="Times New Roman" pitchFamily="18" charset="0"/>
              </a:rPr>
              <a:t>В. А. Москаленко. Сверхпроводимость металлов с учетом перекрытия энергетических полос.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Физика металлов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металловедение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–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1959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№ 4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с. </a:t>
            </a:r>
            <a:r>
              <a:rPr lang="ru-RU" i="1" dirty="0">
                <a:latin typeface="Times New Roman" pitchFamily="18" charset="0"/>
                <a:cs typeface="Times New Roman" pitchFamily="18" charset="0"/>
              </a:rPr>
              <a:t>503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- 513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11" y="2864694"/>
            <a:ext cx="3265333" cy="2981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30394" y="1628800"/>
            <a:ext cx="7098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uhl, H., B. T. Matthias, and L. R. Walker (1959), Phys. Rev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et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dirty="0">
                <a:latin typeface="Times New Roman" pitchFamily="18" charset="0"/>
                <a:cs typeface="Times New Roman" pitchFamily="18" charset="0"/>
              </a:rPr>
              <a:t>, 552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378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0737"/>
          </a:xfrm>
          <a:noFill/>
        </p:spPr>
        <p:txBody>
          <a:bodyPr/>
          <a:lstStyle/>
          <a:p>
            <a:r>
              <a:rPr lang="ru-RU" sz="3600">
                <a:latin typeface="Times New Roman" pitchFamily="18" charset="0"/>
              </a:rPr>
              <a:t>Двузонные сверхпроводники</a:t>
            </a:r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9200"/>
            <a:ext cx="4000500" cy="3243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4572000" y="4572000"/>
            <a:ext cx="44196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FeSe</a:t>
            </a:r>
            <a:r>
              <a:rPr lang="en-US" sz="2400" baseline="-25000">
                <a:latin typeface="Times New Roman" pitchFamily="18" charset="0"/>
              </a:rPr>
              <a:t>0.94</a:t>
            </a:r>
            <a:r>
              <a:rPr lang="en-US">
                <a:latin typeface="Times New Roman" pitchFamily="18" charset="0"/>
              </a:rPr>
              <a:t>: </a:t>
            </a:r>
            <a:r>
              <a:rPr lang="ru-RU">
                <a:latin typeface="Times New Roman" pitchFamily="18" charset="0"/>
              </a:rPr>
              <a:t>R. Khasanov, M. Bendele, A. Amato, K. Conder, H. Keller, H.-H. Klauss, H.</a:t>
            </a:r>
            <a:r>
              <a:rPr lang="en-US">
                <a:latin typeface="Times New Roman" pitchFamily="18" charset="0"/>
              </a:rPr>
              <a:t> </a:t>
            </a:r>
            <a:r>
              <a:rPr lang="ru-RU">
                <a:latin typeface="Times New Roman" pitchFamily="18" charset="0"/>
              </a:rPr>
              <a:t>Luetkens, and E.</a:t>
            </a:r>
            <a:r>
              <a:rPr lang="en-US">
                <a:latin typeface="Times New Roman" pitchFamily="18" charset="0"/>
              </a:rPr>
              <a:t> </a:t>
            </a:r>
            <a:r>
              <a:rPr lang="ru-RU">
                <a:latin typeface="Times New Roman" pitchFamily="18" charset="0"/>
              </a:rPr>
              <a:t>Pomjakushina, Evolution of two-gap behavior of the superconductor FeSe</a:t>
            </a:r>
            <a:r>
              <a:rPr lang="ru-RU" baseline="-25000">
                <a:latin typeface="Times New Roman" pitchFamily="18" charset="0"/>
              </a:rPr>
              <a:t>1</a:t>
            </a:r>
            <a:r>
              <a:rPr lang="en-US" i="1" baseline="-25000">
                <a:latin typeface="Times New Roman" pitchFamily="18" charset="0"/>
              </a:rPr>
              <a:t>-</a:t>
            </a:r>
            <a:r>
              <a:rPr lang="ru-RU" i="1" baseline="-25000">
                <a:latin typeface="Times New Roman" pitchFamily="18" charset="0"/>
              </a:rPr>
              <a:t>x</a:t>
            </a:r>
            <a:r>
              <a:rPr lang="ru-RU">
                <a:latin typeface="Times New Roman" pitchFamily="18" charset="0"/>
              </a:rPr>
              <a:t>, Phys. Rev. Lett.</a:t>
            </a:r>
            <a:r>
              <a:rPr lang="en-US">
                <a:latin typeface="Times New Roman" pitchFamily="18" charset="0"/>
              </a:rPr>
              <a:t> </a:t>
            </a:r>
            <a:r>
              <a:rPr lang="ru-RU" b="1">
                <a:latin typeface="Times New Roman" pitchFamily="18" charset="0"/>
              </a:rPr>
              <a:t>104</a:t>
            </a:r>
            <a:r>
              <a:rPr lang="ru-RU">
                <a:latin typeface="Times New Roman" pitchFamily="18" charset="0"/>
              </a:rPr>
              <a:t>, 087004 (2010)</a:t>
            </a: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685800" y="5321325"/>
            <a:ext cx="36576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Iavarone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M </a:t>
            </a:r>
            <a:r>
              <a:rPr lang="ru-RU" i="1" dirty="0" err="1" smtClean="0">
                <a:solidFill>
                  <a:srgbClr val="000000"/>
                </a:solidFill>
                <a:latin typeface="Times New Roman" pitchFamily="18" charset="0"/>
              </a:rPr>
              <a:t>et</a:t>
            </a:r>
            <a:r>
              <a:rPr lang="ru-RU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i="1" dirty="0" err="1" smtClean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ru-RU" i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2002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Two-band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superconductivity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dirty="0" err="1" smtClean="0">
                <a:solidFill>
                  <a:srgbClr val="000000"/>
                </a:solidFill>
                <a:latin typeface="Times New Roman" pitchFamily="18" charset="0"/>
              </a:rPr>
              <a:t>in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 MgB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ru-RU" i="1" dirty="0" err="1" smtClean="0">
                <a:solidFill>
                  <a:srgbClr val="000000"/>
                </a:solidFill>
                <a:latin typeface="Times New Roman" pitchFamily="18" charset="0"/>
              </a:rPr>
              <a:t>Phys</a:t>
            </a:r>
            <a:r>
              <a:rPr lang="ru-RU" i="1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ru-RU" i="1" dirty="0" err="1" smtClean="0">
                <a:solidFill>
                  <a:srgbClr val="000000"/>
                </a:solidFill>
                <a:latin typeface="Times New Roman" pitchFamily="18" charset="0"/>
              </a:rPr>
              <a:t>Rev</a:t>
            </a:r>
            <a:r>
              <a:rPr lang="ru-RU" i="1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ru-RU" i="1" dirty="0" err="1" smtClean="0">
                <a:solidFill>
                  <a:srgbClr val="000000"/>
                </a:solidFill>
                <a:latin typeface="Times New Roman" pitchFamily="18" charset="0"/>
              </a:rPr>
              <a:t>Lett</a:t>
            </a:r>
            <a:r>
              <a:rPr lang="ru-RU" i="1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  <a:r>
              <a:rPr lang="ru-RU" b="1" dirty="0" smtClean="0">
                <a:solidFill>
                  <a:srgbClr val="000000"/>
                </a:solidFill>
                <a:latin typeface="Times New Roman" pitchFamily="18" charset="0"/>
              </a:rPr>
              <a:t>89 </a:t>
            </a:r>
            <a:r>
              <a:rPr lang="ru-RU" dirty="0" smtClean="0">
                <a:solidFill>
                  <a:srgbClr val="000000"/>
                </a:solidFill>
                <a:latin typeface="Times New Roman" pitchFamily="18" charset="0"/>
              </a:rPr>
              <a:t>187002</a:t>
            </a:r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84312"/>
            <a:ext cx="4343400" cy="3992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463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0737"/>
          </a:xfrm>
          <a:noFill/>
        </p:spPr>
        <p:txBody>
          <a:bodyPr/>
          <a:lstStyle/>
          <a:p>
            <a:r>
              <a:rPr lang="ru-RU" sz="3600" dirty="0">
                <a:latin typeface="Times New Roman" pitchFamily="18" charset="0"/>
              </a:rPr>
              <a:t>Фазовые солитоны</a:t>
            </a:r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743200"/>
            <a:ext cx="2847975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6781800" cy="1023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57400"/>
            <a:ext cx="8229600" cy="588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51" name="Line 11"/>
          <p:cNvSpPr>
            <a:spLocks noChangeShapeType="1"/>
          </p:cNvSpPr>
          <p:nvPr/>
        </p:nvSpPr>
        <p:spPr bwMode="auto">
          <a:xfrm flipH="1">
            <a:off x="4114800" y="3429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7391400" y="34290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0253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43200"/>
            <a:ext cx="2057400" cy="93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54" name="Object 1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58863600"/>
              </p:ext>
            </p:extLst>
          </p:nvPr>
        </p:nvGraphicFramePr>
        <p:xfrm>
          <a:off x="7812360" y="3861048"/>
          <a:ext cx="898253" cy="958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7" imgW="380880" imgH="406080" progId="Equation.DSMT4">
                  <p:embed/>
                </p:oleObj>
              </mc:Choice>
              <mc:Fallback>
                <p:oleObj name="Equation" r:id="rId7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3861048"/>
                        <a:ext cx="898253" cy="958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7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861048"/>
            <a:ext cx="2809875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657" y="3721881"/>
            <a:ext cx="2007695" cy="53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657" y="4382864"/>
            <a:ext cx="1973577" cy="61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663" y="4272104"/>
            <a:ext cx="4036361" cy="2541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90" name="Picture 6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3335" y="5157192"/>
            <a:ext cx="1616808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27499" y="5158407"/>
            <a:ext cx="1977736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Аналог:</a:t>
            </a:r>
          </a:p>
          <a:p>
            <a:pPr algn="ctr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Вихри в широком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джозефсоновском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контакте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4724400" y="4995576"/>
            <a:ext cx="4384104" cy="1817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029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000"/>
          </a:xfrm>
          <a:noFill/>
        </p:spPr>
        <p:txBody>
          <a:bodyPr/>
          <a:lstStyle/>
          <a:p>
            <a:r>
              <a:rPr lang="ru-RU" sz="2800" dirty="0" smtClean="0">
                <a:latin typeface="Times New Roman" pitchFamily="18" charset="0"/>
              </a:rPr>
              <a:t>Возникновение спонтанного магнитного потока</a:t>
            </a:r>
            <a:endParaRPr lang="ru-RU" sz="2800" dirty="0">
              <a:latin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025" y="908720"/>
            <a:ext cx="4424363" cy="227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186" y="3180434"/>
            <a:ext cx="2883942" cy="1086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149081"/>
            <a:ext cx="2943065" cy="838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055" y="5246677"/>
            <a:ext cx="2083420" cy="34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81283" y="5182040"/>
            <a:ext cx="1806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завихренность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550" y="5607351"/>
            <a:ext cx="845499" cy="330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624003" y="5579948"/>
            <a:ext cx="2302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  <a:sym typeface="Symbol"/>
              </a:rPr>
              <a:t> квантование поток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022" y="6028565"/>
            <a:ext cx="816925" cy="35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3641896" y="6011996"/>
            <a:ext cx="2442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  <a:sym typeface="Symbol"/>
              </a:rPr>
              <a:t> поток не квантуется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576385"/>
            <a:ext cx="1198357" cy="64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259094"/>
            <a:ext cx="667628" cy="297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Стрелка вправо 3"/>
          <p:cNvSpPr/>
          <p:nvPr/>
        </p:nvSpPr>
        <p:spPr>
          <a:xfrm>
            <a:off x="3107475" y="4488263"/>
            <a:ext cx="543574" cy="236881"/>
          </a:xfrm>
          <a:prstGeom prst="rightArrow">
            <a:avLst/>
          </a:prstGeom>
          <a:solidFill>
            <a:schemeClr val="bg1"/>
          </a:solidFill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80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000"/>
          </a:xfrm>
        </p:spPr>
        <p:txBody>
          <a:bodyPr/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Фазовые солитоны и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подщелевые</a:t>
            </a: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 состояния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908720"/>
            <a:ext cx="7726363" cy="154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6716" y="4876775"/>
            <a:ext cx="3005444" cy="424433"/>
          </a:xfrm>
          <a:prstGeom prst="rect">
            <a:avLst/>
          </a:prstGeom>
          <a:noFill/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4176886"/>
            <a:ext cx="54768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050" y="2480957"/>
            <a:ext cx="2941774" cy="32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219" y="2420888"/>
            <a:ext cx="2715171" cy="400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2186" y="2799249"/>
            <a:ext cx="4879628" cy="760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5574" y="3613508"/>
            <a:ext cx="2476500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3" y="5445224"/>
            <a:ext cx="646747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278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000"/>
          </a:xfrm>
        </p:spPr>
        <p:txBody>
          <a:bodyPr/>
          <a:lstStyle/>
          <a:p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Устойчивость фазового </a:t>
            </a:r>
            <a:r>
              <a:rPr lang="ru-RU" sz="3600" dirty="0" err="1" smtClean="0">
                <a:latin typeface="Times New Roman" pitchFamily="18" charset="0"/>
                <a:cs typeface="Times New Roman" pitchFamily="18" charset="0"/>
              </a:rPr>
              <a:t>солитона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619672" y="5602014"/>
            <a:ext cx="61926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Lin, S. Z., &amp; Hu, X. (2012). Phase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oliton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n multi-band superconductors with and without time-reversal symmetry.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ew Journal of Physic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(6), 063021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5229200"/>
            <a:ext cx="255270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983" y="923900"/>
            <a:ext cx="2619375" cy="430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556792"/>
            <a:ext cx="1944216" cy="814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9955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000"/>
          </a:xfrm>
        </p:spPr>
        <p:txBody>
          <a:bodyPr/>
          <a:lstStyle/>
          <a:p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Токовое формирование фазовых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солитонов</a:t>
            </a:r>
            <a:endParaRPr lang="ru-RU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08720"/>
            <a:ext cx="7272808" cy="1292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296972"/>
            <a:ext cx="4054003" cy="1060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791"/>
          <a:stretch>
            <a:fillRect/>
          </a:stretch>
        </p:blipFill>
        <p:spPr bwMode="auto">
          <a:xfrm>
            <a:off x="2549936" y="4509120"/>
            <a:ext cx="16002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987453"/>
            <a:ext cx="866775" cy="38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356992"/>
            <a:ext cx="4679655" cy="3391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564904"/>
            <a:ext cx="3797864" cy="421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7330" y="4739301"/>
            <a:ext cx="23278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 smtClean="0">
                <a:latin typeface="Times New Roman" pitchFamily="18" charset="0"/>
                <a:cs typeface="Times New Roman" pitchFamily="18" charset="0"/>
              </a:rPr>
              <a:t>Условия возникновения:</a:t>
            </a:r>
            <a:endParaRPr lang="ru-RU" sz="1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809" y="5598050"/>
            <a:ext cx="1513611" cy="278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5517232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Для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813" y="5565973"/>
            <a:ext cx="1384212" cy="310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349" y="3060052"/>
            <a:ext cx="4117627" cy="600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43" y="3882083"/>
            <a:ext cx="3687985" cy="395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72" y="6012376"/>
            <a:ext cx="3373636" cy="514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4178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000"/>
          </a:xfrm>
        </p:spPr>
        <p:txBody>
          <a:bodyPr/>
          <a:lstStyle/>
          <a:p>
            <a:r>
              <a:rPr lang="ru-RU" sz="3200" dirty="0">
                <a:latin typeface="Times New Roman" pitchFamily="18" charset="0"/>
                <a:cs typeface="Times New Roman" pitchFamily="18" charset="0"/>
              </a:rPr>
              <a:t>Токовое формирование фазовых </a:t>
            </a:r>
            <a:r>
              <a:rPr lang="ru-RU" sz="3200" dirty="0" err="1">
                <a:latin typeface="Times New Roman" pitchFamily="18" charset="0"/>
                <a:cs typeface="Times New Roman" pitchFamily="18" charset="0"/>
              </a:rPr>
              <a:t>солитонов</a:t>
            </a:r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08720"/>
            <a:ext cx="7292677" cy="1305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815" y="2420888"/>
            <a:ext cx="4098230" cy="1434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4377482"/>
            <a:ext cx="1009650" cy="347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1" y="4334619"/>
            <a:ext cx="2314575" cy="390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221" y="5085184"/>
            <a:ext cx="56388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259632" y="4352206"/>
            <a:ext cx="2588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Условия возникновения: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76"/>
          <a:stretch/>
        </p:blipFill>
        <p:spPr bwMode="auto">
          <a:xfrm>
            <a:off x="3995936" y="5721292"/>
            <a:ext cx="1438275" cy="33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476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8</TotalTime>
  <Words>483</Words>
  <Application>Microsoft Office PowerPoint</Application>
  <PresentationFormat>Экран (4:3)</PresentationFormat>
  <Paragraphs>43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9" baseType="lpstr">
      <vt:lpstr>Тема Office</vt:lpstr>
      <vt:lpstr>Оформление по умолчанию</vt:lpstr>
      <vt:lpstr>Equation</vt:lpstr>
      <vt:lpstr>Фазовые солитоны в двузонных сверхпроводниках</vt:lpstr>
      <vt:lpstr>Двузонные сверхпроводники</vt:lpstr>
      <vt:lpstr>Двузонные сверхпроводники</vt:lpstr>
      <vt:lpstr>Фазовые солитоны</vt:lpstr>
      <vt:lpstr>Возникновение спонтанного магнитного потока</vt:lpstr>
      <vt:lpstr>Фазовые солитоны и подщелевые состояния</vt:lpstr>
      <vt:lpstr>Устойчивость фазового солитона</vt:lpstr>
      <vt:lpstr>Токовое формирование фазовых солитонов</vt:lpstr>
      <vt:lpstr>Токовое формирование фазовых солитонов</vt:lpstr>
      <vt:lpstr>Токовое формирование фазовых солитонов</vt:lpstr>
      <vt:lpstr>Создание фазовых солитонов</vt:lpstr>
      <vt:lpstr>Экспериментальные признаки существования фазовых солитонов</vt:lpstr>
      <vt:lpstr>Экспериментальные признаки существования фазовых солитонов</vt:lpstr>
      <vt:lpstr>Экспериментальные признаки существования фазовых солитонов</vt:lpstr>
      <vt:lpstr>Заключение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scillations of critical current in two-gap superconducting bridges</dc:title>
  <dc:creator>Марычев Павел Михайлович</dc:creator>
  <cp:lastModifiedBy>Марычев Павел Михайлович</cp:lastModifiedBy>
  <cp:revision>88</cp:revision>
  <dcterms:created xsi:type="dcterms:W3CDTF">2018-03-28T14:41:25Z</dcterms:created>
  <dcterms:modified xsi:type="dcterms:W3CDTF">2018-04-05T10:56:52Z</dcterms:modified>
</cp:coreProperties>
</file>